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0" r:id="rId3"/>
    <p:sldId id="257" r:id="rId4"/>
    <p:sldId id="259" r:id="rId5"/>
    <p:sldId id="258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0" d="100"/>
          <a:sy n="90" d="100"/>
        </p:scale>
        <p:origin x="-131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theme" Target="theme/theme1.xml"/><Relationship Id="rId1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printerSettings" Target="printerSettings/printerSettings1.bin"/><Relationship Id="rId9" Type="http://schemas.openxmlformats.org/officeDocument/2006/relationships/presProps" Target="presProps.xml"/><Relationship Id="rId1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ZW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3F2E-CE91-4298-B072-0B40127F82AA}" type="datetimeFigureOut">
              <a:rPr lang="en-ZW" smtClean="0"/>
              <a:t>13-7-17</a:t>
            </a:fld>
            <a:endParaRPr lang="en-Z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BD4A4-FDC0-4F17-A9E6-23D0FE3B3823}" type="slidenum">
              <a:rPr lang="en-ZW" smtClean="0"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3F2E-CE91-4298-B072-0B40127F82AA}" type="datetimeFigureOut">
              <a:rPr lang="en-ZW" smtClean="0"/>
              <a:t>13-7-17</a:t>
            </a:fld>
            <a:endParaRPr lang="en-Z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BD4A4-FDC0-4F17-A9E6-23D0FE3B3823}" type="slidenum">
              <a:rPr lang="en-ZW" smtClean="0"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3F2E-CE91-4298-B072-0B40127F82AA}" type="datetimeFigureOut">
              <a:rPr lang="en-ZW" smtClean="0"/>
              <a:t>13-7-17</a:t>
            </a:fld>
            <a:endParaRPr lang="en-Z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BD4A4-FDC0-4F17-A9E6-23D0FE3B3823}" type="slidenum">
              <a:rPr lang="en-ZW" smtClean="0"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3F2E-CE91-4298-B072-0B40127F82AA}" type="datetimeFigureOut">
              <a:rPr lang="en-ZW" smtClean="0"/>
              <a:t>13-7-17</a:t>
            </a:fld>
            <a:endParaRPr lang="en-Z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BD4A4-FDC0-4F17-A9E6-23D0FE3B3823}" type="slidenum">
              <a:rPr lang="en-ZW" smtClean="0"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3F2E-CE91-4298-B072-0B40127F82AA}" type="datetimeFigureOut">
              <a:rPr lang="en-ZW" smtClean="0"/>
              <a:t>13-7-17</a:t>
            </a:fld>
            <a:endParaRPr lang="en-Z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BD4A4-FDC0-4F17-A9E6-23D0FE3B3823}" type="slidenum">
              <a:rPr lang="en-ZW" smtClean="0"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3F2E-CE91-4298-B072-0B40127F82AA}" type="datetimeFigureOut">
              <a:rPr lang="en-ZW" smtClean="0"/>
              <a:t>13-7-17</a:t>
            </a:fld>
            <a:endParaRPr lang="en-Z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BD4A4-FDC0-4F17-A9E6-23D0FE3B3823}" type="slidenum">
              <a:rPr lang="en-ZW" smtClean="0"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3F2E-CE91-4298-B072-0B40127F82AA}" type="datetimeFigureOut">
              <a:rPr lang="en-ZW" smtClean="0"/>
              <a:t>13-7-17</a:t>
            </a:fld>
            <a:endParaRPr lang="en-Z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BD4A4-FDC0-4F17-A9E6-23D0FE3B3823}" type="slidenum">
              <a:rPr lang="en-ZW" smtClean="0"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3F2E-CE91-4298-B072-0B40127F82AA}" type="datetimeFigureOut">
              <a:rPr lang="en-ZW" smtClean="0"/>
              <a:t>13-7-17</a:t>
            </a:fld>
            <a:endParaRPr lang="en-Z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BD4A4-FDC0-4F17-A9E6-23D0FE3B3823}" type="slidenum">
              <a:rPr lang="en-ZW" smtClean="0"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3F2E-CE91-4298-B072-0B40127F82AA}" type="datetimeFigureOut">
              <a:rPr lang="en-ZW" smtClean="0"/>
              <a:t>13-7-17</a:t>
            </a:fld>
            <a:endParaRPr lang="en-Z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BD4A4-FDC0-4F17-A9E6-23D0FE3B3823}" type="slidenum">
              <a:rPr lang="en-ZW" smtClean="0"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3F2E-CE91-4298-B072-0B40127F82AA}" type="datetimeFigureOut">
              <a:rPr lang="en-ZW" smtClean="0"/>
              <a:t>13-7-17</a:t>
            </a:fld>
            <a:endParaRPr lang="en-Z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BD4A4-FDC0-4F17-A9E6-23D0FE3B3823}" type="slidenum">
              <a:rPr lang="en-ZW" smtClean="0"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W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613F2E-CE91-4298-B072-0B40127F82AA}" type="datetimeFigureOut">
              <a:rPr lang="en-ZW" smtClean="0"/>
              <a:t>13-7-17</a:t>
            </a:fld>
            <a:endParaRPr lang="en-Z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DBD4A4-FDC0-4F17-A9E6-23D0FE3B3823}" type="slidenum">
              <a:rPr lang="en-ZW" smtClean="0"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613F2E-CE91-4298-B072-0B40127F82AA}" type="datetimeFigureOut">
              <a:rPr lang="en-ZW" smtClean="0"/>
              <a:t>13-7-17</a:t>
            </a:fld>
            <a:endParaRPr lang="en-Z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Z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DBD4A4-FDC0-4F17-A9E6-23D0FE3B3823}" type="slidenum">
              <a:rPr lang="en-ZW" smtClean="0"/>
              <a:t>‹#›</a:t>
            </a:fld>
            <a:endParaRPr lang="en-Z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ZW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ZW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/>
          </p:cNvSpPr>
          <p:nvPr/>
        </p:nvSpPr>
        <p:spPr>
          <a:xfrm>
            <a:off x="457200" y="1196975"/>
            <a:ext cx="8229600" cy="5257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Unbiased percent difference </a:t>
            </a:r>
            <a:r>
              <a:rPr kumimoji="0" lang="en-US" sz="2400" b="1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UPD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(Hooker </a:t>
            </a:r>
            <a:r>
              <a:rPr kumimoji="0" lang="en-US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et al.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, 2002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                                                                                                    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Z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	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ZW" sz="2400" dirty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</a:t>
            </a:r>
            <a:r>
              <a:rPr lang="en-ZW" sz="2400" dirty="0" smtClean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</a:t>
            </a:r>
            <a:r>
              <a:rPr kumimoji="0" lang="en-Z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where X represents the ocean color product for λ at any </a:t>
            </a:r>
            <a:r>
              <a:rPr kumimoji="0" lang="en-ZW" sz="2400" b="0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discrete</a:t>
            </a:r>
            <a:r>
              <a:rPr kumimoji="0" lang="en-Z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wavelength and t</a:t>
            </a:r>
            <a:r>
              <a:rPr kumimoji="0" lang="en-ZW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is neglected for </a:t>
            </a:r>
            <a:r>
              <a:rPr kumimoji="0" lang="en-ZW" sz="24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Hydrolight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ZW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Z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The </a:t>
            </a:r>
            <a:r>
              <a:rPr kumimoji="0" lang="en-ZW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pectral average UPD </a:t>
            </a:r>
            <a:r>
              <a:rPr kumimoji="0" lang="en-Z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for </a:t>
            </a:r>
            <a:r>
              <a:rPr kumimoji="0" lang="en-ZW" sz="24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</a:t>
            </a:r>
            <a:r>
              <a:rPr kumimoji="0" lang="en-Z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bands or items </a:t>
            </a:r>
            <a:r>
              <a:rPr kumimoji="0" lang="de-D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by </a:t>
            </a:r>
            <a:r>
              <a:rPr kumimoji="0" lang="en-ZW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umming and weighing equation [1].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ZW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ZW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ZW"/>
          </a:p>
        </p:txBody>
      </p:sp>
      <p:grpSp>
        <p:nvGrpSpPr>
          <p:cNvPr id="16" name="Group 15"/>
          <p:cNvGrpSpPr/>
          <p:nvPr/>
        </p:nvGrpSpPr>
        <p:grpSpPr>
          <a:xfrm>
            <a:off x="2286000" y="2057400"/>
            <a:ext cx="5410200" cy="766763"/>
            <a:chOff x="2286000" y="2057400"/>
            <a:chExt cx="5410200" cy="766763"/>
          </a:xfrm>
        </p:grpSpPr>
        <p:graphicFrame>
          <p:nvGraphicFramePr>
            <p:cNvPr id="6" name="Object 8"/>
            <p:cNvGraphicFramePr>
              <a:graphicFrameLocks noChangeAspect="1"/>
            </p:cNvGraphicFramePr>
            <p:nvPr/>
          </p:nvGraphicFramePr>
          <p:xfrm>
            <a:off x="2286000" y="2057400"/>
            <a:ext cx="3816350" cy="766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5" name="Equation" r:id="rId3" imgW="2641600" imgH="533400" progId="Equation.DSMT4">
                    <p:embed/>
                  </p:oleObj>
                </mc:Choice>
                <mc:Fallback>
                  <p:oleObj name="Equation" r:id="rId3" imgW="2641600" imgH="5334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0" y="2057400"/>
                          <a:ext cx="3816350" cy="766763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3"/>
            <p:cNvSpPr txBox="1">
              <a:spLocks noChangeArrowheads="1"/>
            </p:cNvSpPr>
            <p:nvPr/>
          </p:nvSpPr>
          <p:spPr bwMode="auto">
            <a:xfrm>
              <a:off x="6040437" y="2438400"/>
              <a:ext cx="1655763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dirty="0">
                  <a:latin typeface="Times New Roman" pitchFamily="18" charset="0"/>
                  <a:cs typeface="Times New Roman" pitchFamily="18" charset="0"/>
                </a:rPr>
                <a:t>..................[1]</a:t>
              </a:r>
              <a:endParaRPr lang="en-ZW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971800" y="5257800"/>
            <a:ext cx="4721225" cy="685800"/>
            <a:chOff x="2971800" y="5257800"/>
            <a:chExt cx="4721225" cy="685800"/>
          </a:xfrm>
        </p:grpSpPr>
        <p:graphicFrame>
          <p:nvGraphicFramePr>
            <p:cNvPr id="8" name="Object 10"/>
            <p:cNvGraphicFramePr>
              <a:graphicFrameLocks noChangeAspect="1"/>
            </p:cNvGraphicFramePr>
            <p:nvPr/>
          </p:nvGraphicFramePr>
          <p:xfrm>
            <a:off x="2971800" y="5257800"/>
            <a:ext cx="2084387" cy="647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6" name="Equation" r:id="rId5" imgW="1371600" imgH="431800" progId="Equation.DSMT4">
                    <p:embed/>
                  </p:oleObj>
                </mc:Choice>
                <mc:Fallback>
                  <p:oleObj name="Equation" r:id="rId5" imgW="1371600" imgH="431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5257800"/>
                          <a:ext cx="2084387" cy="647700"/>
                        </a:xfrm>
                        <a:prstGeom prst="rect">
                          <a:avLst/>
                        </a:prstGeom>
                        <a:noFill/>
                        <a:ln w="317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4"/>
            <p:cNvSpPr txBox="1">
              <a:spLocks noChangeArrowheads="1"/>
            </p:cNvSpPr>
            <p:nvPr/>
          </p:nvSpPr>
          <p:spPr bwMode="auto">
            <a:xfrm>
              <a:off x="5029200" y="5573713"/>
              <a:ext cx="2663825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de-DE" dirty="0">
                  <a:latin typeface="Times New Roman" pitchFamily="18" charset="0"/>
                  <a:cs typeface="Times New Roman" pitchFamily="18" charset="0"/>
                </a:rPr>
                <a:t>.....................................[2]</a:t>
              </a:r>
              <a:endParaRPr lang="en-ZW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de-DE" dirty="0" smtClean="0"/>
              <a:t>Unbiased Percent Difference</a:t>
            </a:r>
            <a:endParaRPr lang="en-ZW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xercise 1</a:t>
            </a:r>
            <a:endParaRPr lang="en-ZW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a [1/m]		0.01 		0.1		 1</a:t>
            </a:r>
          </a:p>
          <a:p>
            <a:r>
              <a:rPr lang="de-DE" dirty="0" smtClean="0"/>
              <a:t>b [1/m]		0.04		0.4		4</a:t>
            </a:r>
          </a:p>
          <a:p>
            <a:r>
              <a:rPr lang="de-DE" dirty="0" smtClean="0"/>
              <a:t>Optical depth 	400		40		4</a:t>
            </a:r>
          </a:p>
          <a:p>
            <a:r>
              <a:rPr lang="de-DE" dirty="0" smtClean="0"/>
              <a:t>Kfunction	100		10		1</a:t>
            </a:r>
          </a:p>
          <a:p>
            <a:r>
              <a:rPr lang="de-DE" dirty="0" smtClean="0"/>
              <a:t>Time was same</a:t>
            </a:r>
            <a:endParaRPr lang="en-ZW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de-DE" dirty="0" smtClean="0"/>
              <a:t>Exercise 2</a:t>
            </a:r>
            <a:endParaRPr lang="en-ZW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943600"/>
          </a:xfrm>
        </p:spPr>
        <p:txBody>
          <a:bodyPr>
            <a:normAutofit/>
          </a:bodyPr>
          <a:lstStyle/>
          <a:p>
            <a:r>
              <a:rPr lang="de-DE" dirty="0" smtClean="0"/>
              <a:t>a [1/m]		0.24 		0.3		0.36</a:t>
            </a:r>
          </a:p>
          <a:p>
            <a:r>
              <a:rPr lang="de-DE" dirty="0" smtClean="0"/>
              <a:t>b [1/m]		1		1		1</a:t>
            </a:r>
          </a:p>
          <a:p>
            <a:pPr>
              <a:buNone/>
            </a:pPr>
            <a:r>
              <a:rPr lang="de-DE" b="1" dirty="0" smtClean="0"/>
              <a:t>UPD Compare 0.3 and 0.24</a:t>
            </a:r>
          </a:p>
          <a:p>
            <a:r>
              <a:rPr lang="de-DE" dirty="0" smtClean="0"/>
              <a:t>Depth 	Lu		Ed		Lu/Ed</a:t>
            </a:r>
          </a:p>
          <a:p>
            <a:r>
              <a:rPr lang="de-DE" dirty="0" smtClean="0"/>
              <a:t>10		90		68		25</a:t>
            </a:r>
          </a:p>
          <a:p>
            <a:r>
              <a:rPr lang="de-DE" dirty="0" smtClean="0"/>
              <a:t>50 		191		189		25</a:t>
            </a:r>
          </a:p>
          <a:p>
            <a:pPr>
              <a:buNone/>
            </a:pPr>
            <a:r>
              <a:rPr lang="de-DE" b="1" dirty="0" smtClean="0"/>
              <a:t>UPD Compare 0.3 and 0.36</a:t>
            </a:r>
          </a:p>
          <a:p>
            <a:r>
              <a:rPr lang="de-DE" dirty="0" smtClean="0"/>
              <a:t>Depth 	Lu		Ed		Lu/Ed</a:t>
            </a:r>
          </a:p>
          <a:p>
            <a:r>
              <a:rPr lang="de-DE" dirty="0" smtClean="0"/>
              <a:t>10		85		68		20</a:t>
            </a:r>
          </a:p>
          <a:p>
            <a:r>
              <a:rPr lang="de-DE" dirty="0" smtClean="0"/>
              <a:t>50 		190		188		20</a:t>
            </a:r>
          </a:p>
          <a:p>
            <a:pPr>
              <a:buNone/>
            </a:pPr>
            <a:endParaRPr lang="de-DE" dirty="0" smtClean="0"/>
          </a:p>
          <a:p>
            <a:pPr>
              <a:buNone/>
            </a:pPr>
            <a:endParaRPr lang="en-ZW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xercise 3</a:t>
            </a:r>
            <a:endParaRPr lang="en-ZW" dirty="0"/>
          </a:p>
        </p:txBody>
      </p:sp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4963" y="1219895"/>
            <a:ext cx="6243637" cy="53237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Exercise 4</a:t>
            </a:r>
            <a:endParaRPr lang="en-ZW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ZW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9163" y="1451452"/>
            <a:ext cx="6091237" cy="5177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4</TotalTime>
  <Words>97</Words>
  <Application>Microsoft Macintosh PowerPoint</Application>
  <PresentationFormat>On-screen Show (4:3)</PresentationFormat>
  <Paragraphs>29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PowerPoint Presentation</vt:lpstr>
      <vt:lpstr>Unbiased Percent Difference</vt:lpstr>
      <vt:lpstr>Exercise 1</vt:lpstr>
      <vt:lpstr>Exercise 2</vt:lpstr>
      <vt:lpstr>Exercise 3</vt:lpstr>
      <vt:lpstr>Exercise 4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mare</dc:creator>
  <cp:lastModifiedBy>jing tao</cp:lastModifiedBy>
  <cp:revision>13</cp:revision>
  <dcterms:created xsi:type="dcterms:W3CDTF">2013-07-17T23:25:09Z</dcterms:created>
  <dcterms:modified xsi:type="dcterms:W3CDTF">2013-07-18T04:22:59Z</dcterms:modified>
</cp:coreProperties>
</file>